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65F90E" w14:textId="0D1B6658" w:rsidR="00EB215D" w:rsidRDefault="00FD52FD">
      <w:pPr>
        <w:pStyle w:val="Heading2"/>
      </w:pPr>
      <w:bookmarkStart w:id="0" w:name="_heading=h.gjdgxs" w:colFirst="0" w:colLast="0"/>
      <w:bookmarkEnd w:id="0"/>
      <w:r>
        <w:t>Name:</w:t>
      </w:r>
    </w:p>
    <w:p w14:paraId="0D104D1B" w14:textId="77777777" w:rsidR="00EB215D" w:rsidRDefault="00FD52FD">
      <w:pPr>
        <w:pStyle w:val="Heading2"/>
      </w:pPr>
      <w:bookmarkStart w:id="1" w:name="_heading=h.hb7k5ntg9kqh" w:colFirst="0" w:colLast="0"/>
      <w:bookmarkEnd w:id="1"/>
      <w:r>
        <w:t xml:space="preserve">Partner: </w:t>
      </w:r>
    </w:p>
    <w:p w14:paraId="456AAF11" w14:textId="77777777" w:rsidR="00EB215D" w:rsidRDefault="00FD52FD">
      <w:pPr>
        <w:pStyle w:val="Heading2"/>
      </w:pPr>
      <w:bookmarkStart w:id="2" w:name="_heading=h.fitlh574n5wb" w:colFirst="0" w:colLast="0"/>
      <w:bookmarkEnd w:id="2"/>
      <w:r>
        <w:t>Section: 020</w:t>
      </w:r>
      <w:r>
        <w:rPr>
          <w:color w:val="FF0000"/>
        </w:rPr>
        <w:t>_</w:t>
      </w:r>
    </w:p>
    <w:p w14:paraId="28CB0A1A" w14:textId="367B7973" w:rsidR="00EB215D" w:rsidRDefault="00FD52FD">
      <w:pPr>
        <w:pStyle w:val="Heading1"/>
        <w:jc w:val="center"/>
      </w:pPr>
      <w:r>
        <w:t xml:space="preserve">Lab </w:t>
      </w:r>
      <w:r w:rsidR="0041292B">
        <w:t>7</w:t>
      </w:r>
      <w:r>
        <w:t xml:space="preserve"> – </w:t>
      </w:r>
      <w:proofErr w:type="spellStart"/>
      <w:r w:rsidR="005D4C30">
        <w:t>OpAmp</w:t>
      </w:r>
      <w:proofErr w:type="spellEnd"/>
      <w:r w:rsidR="005D4C30">
        <w:t xml:space="preserve"> circuits</w:t>
      </w:r>
    </w:p>
    <w:p w14:paraId="104F42A4" w14:textId="77777777" w:rsidR="00EB215D" w:rsidRDefault="00FD52FD">
      <w:pPr>
        <w:pStyle w:val="Heading2"/>
      </w:pPr>
      <w:r>
        <w:t>Objectives</w:t>
      </w:r>
    </w:p>
    <w:p w14:paraId="4BBC5416" w14:textId="4E1ED020" w:rsidR="00EB215D" w:rsidRDefault="00FD52FD">
      <w:r>
        <w:t xml:space="preserve">In this lab you will </w:t>
      </w:r>
      <w:r w:rsidR="005D4C30">
        <w:t>learn how to build and test simple circuits with an operational amplifier.</w:t>
      </w:r>
    </w:p>
    <w:p w14:paraId="12F2A6E9" w14:textId="77777777" w:rsidR="00EB215D" w:rsidRDefault="00EB215D"/>
    <w:p w14:paraId="01FA0719" w14:textId="77777777" w:rsidR="00EB215D" w:rsidRDefault="00FD52FD">
      <w:pPr>
        <w:pStyle w:val="Heading2"/>
      </w:pPr>
      <w:bookmarkStart w:id="3" w:name="_heading=h.1fob9te" w:colFirst="0" w:colLast="0"/>
      <w:bookmarkEnd w:id="3"/>
      <w:r>
        <w:t>Laboratory Equipment</w:t>
      </w:r>
    </w:p>
    <w:p w14:paraId="3F87BCDB" w14:textId="19A279D1" w:rsidR="00EB215D" w:rsidRDefault="00FD52FD">
      <w:r>
        <w:t>ADALM2000, Breadboard</w:t>
      </w:r>
      <w:r w:rsidR="005D4C30">
        <w:t xml:space="preserve">, assorted resistors, LM741 </w:t>
      </w:r>
    </w:p>
    <w:p w14:paraId="6039D73E" w14:textId="77777777" w:rsidR="005D4C30" w:rsidRDefault="005D4C30">
      <w:pPr>
        <w:rPr>
          <w:b/>
          <w:sz w:val="28"/>
          <w:szCs w:val="28"/>
        </w:rPr>
      </w:pPr>
      <w:bookmarkStart w:id="4" w:name="_heading=h.tyjcwt" w:colFirst="0" w:colLast="0"/>
      <w:bookmarkStart w:id="5" w:name="_heading=h.3znysh7" w:colFirst="0" w:colLast="0"/>
      <w:bookmarkEnd w:id="4"/>
      <w:bookmarkEnd w:id="5"/>
    </w:p>
    <w:p w14:paraId="2603497B" w14:textId="04EEEF08" w:rsidR="005D4C30" w:rsidRDefault="005D4C30" w:rsidP="005D4C30">
      <w:pPr>
        <w:pStyle w:val="Heading2"/>
      </w:pPr>
      <w:r>
        <w:t>Pre-Lab</w:t>
      </w:r>
    </w:p>
    <w:p w14:paraId="318C0AFC" w14:textId="77777777" w:rsidR="005D4C30" w:rsidRDefault="005D4C30" w:rsidP="005D4C30">
      <w:r>
        <w:t xml:space="preserve">Draw a circuit diagram and a wiring diagram for an inverting </w:t>
      </w:r>
      <w:proofErr w:type="spellStart"/>
      <w:r>
        <w:t>OpAmp</w:t>
      </w:r>
      <w:proofErr w:type="spellEnd"/>
      <w:r>
        <w:t xml:space="preserve"> amplifier using LM741.</w:t>
      </w:r>
    </w:p>
    <w:p w14:paraId="648E2DB3" w14:textId="77777777" w:rsidR="005D4C30" w:rsidRDefault="005D4C30" w:rsidP="005D4C30">
      <w:r>
        <w:t xml:space="preserve">Wiring diagram includes DC power supplies, and show connections to the specific, numbered pins of the chip. Paste the drawing of the wiring diagram in the worksheet. </w:t>
      </w:r>
    </w:p>
    <w:p w14:paraId="1E16BEBA" w14:textId="3110F03A" w:rsidR="00DF1FED" w:rsidRDefault="00DF1FED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 wp14:anchorId="2D819C0C" wp14:editId="7788681D">
            <wp:simplePos x="0" y="0"/>
            <wp:positionH relativeFrom="margin">
              <wp:posOffset>2190750</wp:posOffset>
            </wp:positionH>
            <wp:positionV relativeFrom="paragraph">
              <wp:posOffset>127000</wp:posOffset>
            </wp:positionV>
            <wp:extent cx="1981200" cy="1487805"/>
            <wp:effectExtent l="0" t="0" r="0" b="0"/>
            <wp:wrapTight wrapText="bothSides">
              <wp:wrapPolygon edited="0">
                <wp:start x="0" y="0"/>
                <wp:lineTo x="0" y="21296"/>
                <wp:lineTo x="21392" y="21296"/>
                <wp:lineTo x="21392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4878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  <w:sz w:val="28"/>
          <w:szCs w:val="28"/>
        </w:rPr>
        <w:t xml:space="preserve">  </w:t>
      </w:r>
    </w:p>
    <w:p w14:paraId="787ECF6A" w14:textId="063A2803" w:rsidR="00FC6BF3" w:rsidRPr="00DF1FED" w:rsidRDefault="00DF1FED">
      <w:r>
        <w:rPr>
          <w:sz w:val="28"/>
          <w:szCs w:val="28"/>
        </w:rPr>
        <w:t xml:space="preserve"> </w:t>
      </w:r>
      <w:r w:rsidRPr="00DF1FED">
        <w:t>Pin diagram for LM741:</w:t>
      </w:r>
      <w:r w:rsidR="00FC6BF3" w:rsidRPr="00DF1FED">
        <w:br w:type="page"/>
      </w:r>
    </w:p>
    <w:p w14:paraId="33E80261" w14:textId="77777777" w:rsidR="00EB215D" w:rsidRDefault="00FD52FD">
      <w:pPr>
        <w:pStyle w:val="Heading2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Worksheet</w:t>
      </w:r>
    </w:p>
    <w:p w14:paraId="66B01A3A" w14:textId="77777777" w:rsidR="00EB215D" w:rsidRDefault="00FD52FD">
      <w:pPr>
        <w:rPr>
          <w:i/>
          <w:color w:val="0000FF"/>
        </w:rPr>
      </w:pPr>
      <w:r>
        <w:rPr>
          <w:i/>
          <w:color w:val="0000FF"/>
        </w:rPr>
        <w:t>Follow the instructions below, type in answers in blue, and paste pictures in this document</w:t>
      </w:r>
    </w:p>
    <w:p w14:paraId="0CEB1EDB" w14:textId="1226497D" w:rsidR="00EB215D" w:rsidRDefault="00FD52FD">
      <w:pPr>
        <w:pStyle w:val="Heading1"/>
        <w:rPr>
          <w:sz w:val="36"/>
          <w:szCs w:val="36"/>
        </w:rPr>
      </w:pPr>
      <w:r>
        <w:rPr>
          <w:sz w:val="36"/>
          <w:szCs w:val="36"/>
        </w:rPr>
        <w:t>Instructions</w:t>
      </w:r>
    </w:p>
    <w:p w14:paraId="61DDFB9A" w14:textId="77777777" w:rsidR="005D4C30" w:rsidRPr="005D4C30" w:rsidRDefault="005D4C30" w:rsidP="005D4C30"/>
    <w:p w14:paraId="2AFC7DB7" w14:textId="77777777" w:rsidR="00CA4345" w:rsidRDefault="005D4C30" w:rsidP="005D4C30">
      <w:pPr>
        <w:rPr>
          <w:b/>
          <w:sz w:val="28"/>
          <w:szCs w:val="28"/>
        </w:rPr>
      </w:pPr>
      <w:r>
        <w:rPr>
          <w:b/>
          <w:sz w:val="28"/>
          <w:szCs w:val="28"/>
        </w:rPr>
        <w:t>I. Inverting amplifier</w:t>
      </w:r>
    </w:p>
    <w:p w14:paraId="4A757ADC" w14:textId="5E225BF2" w:rsidR="00560A92" w:rsidRDefault="00CA4345" w:rsidP="00CA4345">
      <w:pPr>
        <w:jc w:val="center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1CA34524" wp14:editId="5E9436E0">
            <wp:extent cx="2981325" cy="1928460"/>
            <wp:effectExtent l="0" t="0" r="0" b="0"/>
            <wp:docPr id="2" name="Picture 2" descr="Graphical user interface, application, Team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Graphical user interface, application, Teams&#10;&#10;Description automatically generated"/>
                    <pic:cNvPicPr/>
                  </pic:nvPicPr>
                  <pic:blipFill rotWithShape="1">
                    <a:blip r:embed="rId9"/>
                    <a:srcRect l="18315" t="26716" r="67501" b="35048"/>
                    <a:stretch/>
                  </pic:blipFill>
                  <pic:spPr bwMode="auto">
                    <a:xfrm>
                      <a:off x="0" y="0"/>
                      <a:ext cx="3005462" cy="19440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8D3E5B" w14:textId="69957DAB" w:rsidR="00311688" w:rsidRDefault="00E81B7B" w:rsidP="00560A92">
      <w:pPr>
        <w:pStyle w:val="ListParagraph"/>
        <w:numPr>
          <w:ilvl w:val="0"/>
          <w:numId w:val="4"/>
        </w:numPr>
        <w:rPr>
          <w:rFonts w:ascii="Symbol" w:hAnsi="Symbol"/>
        </w:rPr>
      </w:pPr>
      <w:r>
        <w:t>Design and b</w:t>
      </w:r>
      <w:r w:rsidR="005D4C30">
        <w:t xml:space="preserve">uild inverting amplifier </w:t>
      </w:r>
      <w:r w:rsidR="006C1454">
        <w:t xml:space="preserve">using LM741 </w:t>
      </w:r>
      <w:r w:rsidR="005D4C30">
        <w:t xml:space="preserve">with gain of </w:t>
      </w:r>
      <w:r w:rsidR="00571286">
        <w:t>-</w:t>
      </w:r>
      <w:r w:rsidR="005D4C30">
        <w:t>10 and input impedance of 1k</w:t>
      </w:r>
      <w:r w:rsidR="005D4C30" w:rsidRPr="00E81B7B">
        <w:rPr>
          <w:rFonts w:ascii="Symbol" w:hAnsi="Symbol"/>
        </w:rPr>
        <w:t></w:t>
      </w:r>
      <w:r w:rsidR="005D4C30" w:rsidRPr="00E81B7B">
        <w:rPr>
          <w:rFonts w:ascii="Symbol" w:hAnsi="Symbol"/>
        </w:rPr>
        <w:t></w:t>
      </w:r>
      <w:r>
        <w:rPr>
          <w:rFonts w:ascii="Symbol" w:hAnsi="Symbol"/>
        </w:rPr>
        <w:t></w:t>
      </w:r>
      <w:r w:rsidR="00F74CB8">
        <w:t xml:space="preserve">Use </w:t>
      </w:r>
      <w:r w:rsidR="00D25E20">
        <w:t xml:space="preserve">the power supply on the ADALM2000 with </w:t>
      </w:r>
      <w:bookmarkStart w:id="6" w:name="_GoBack"/>
      <w:bookmarkEnd w:id="6"/>
      <w:r w:rsidR="00F74CB8">
        <w:t>+/- 5V for V</w:t>
      </w:r>
      <w:r w:rsidR="00F74CB8">
        <w:rPr>
          <w:vertAlign w:val="subscript"/>
        </w:rPr>
        <w:t>CC</w:t>
      </w:r>
      <w:r w:rsidR="00F74CB8">
        <w:t xml:space="preserve"> and V</w:t>
      </w:r>
      <w:r w:rsidR="00F74CB8">
        <w:rPr>
          <w:vertAlign w:val="subscript"/>
        </w:rPr>
        <w:t>EE</w:t>
      </w:r>
      <w:r w:rsidR="00F74CB8">
        <w:t>.</w:t>
      </w:r>
    </w:p>
    <w:p w14:paraId="539AD688" w14:textId="309EB269" w:rsidR="00560A92" w:rsidRPr="00311688" w:rsidRDefault="00311688" w:rsidP="00560A92">
      <w:pPr>
        <w:rPr>
          <w:bCs/>
          <w:color w:val="0070C0"/>
        </w:rPr>
      </w:pPr>
      <w:r w:rsidRPr="00311688">
        <w:rPr>
          <w:bCs/>
          <w:color w:val="0070C0"/>
        </w:rPr>
        <w:t>R</w:t>
      </w:r>
      <w:r w:rsidRPr="00311688">
        <w:rPr>
          <w:bCs/>
          <w:color w:val="0070C0"/>
          <w:vertAlign w:val="subscript"/>
        </w:rPr>
        <w:t>1</w:t>
      </w:r>
      <w:r w:rsidR="00E5381E" w:rsidRPr="00311688">
        <w:rPr>
          <w:bCs/>
          <w:color w:val="0070C0"/>
        </w:rPr>
        <w:t>:</w:t>
      </w:r>
    </w:p>
    <w:p w14:paraId="532F3472" w14:textId="51EDDE96" w:rsidR="00311688" w:rsidRPr="00311688" w:rsidRDefault="00311688" w:rsidP="00560A92">
      <w:pPr>
        <w:rPr>
          <w:bCs/>
          <w:color w:val="0070C0"/>
        </w:rPr>
      </w:pPr>
      <w:r w:rsidRPr="00311688">
        <w:rPr>
          <w:bCs/>
          <w:color w:val="0070C0"/>
        </w:rPr>
        <w:t>R</w:t>
      </w:r>
      <w:r w:rsidRPr="00311688">
        <w:rPr>
          <w:bCs/>
          <w:color w:val="0070C0"/>
          <w:vertAlign w:val="subscript"/>
        </w:rPr>
        <w:t>2</w:t>
      </w:r>
      <w:r w:rsidRPr="00311688">
        <w:rPr>
          <w:bCs/>
          <w:color w:val="0070C0"/>
        </w:rPr>
        <w:t>:</w:t>
      </w:r>
    </w:p>
    <w:p w14:paraId="7FE79168" w14:textId="1BCAE595" w:rsidR="00560A92" w:rsidRDefault="005D4C30" w:rsidP="00560A92">
      <w:pPr>
        <w:pStyle w:val="ListParagraph"/>
        <w:numPr>
          <w:ilvl w:val="0"/>
          <w:numId w:val="4"/>
        </w:numPr>
      </w:pPr>
      <w:r w:rsidRPr="009C606C">
        <w:t>Test with</w:t>
      </w:r>
      <w:r>
        <w:t xml:space="preserve"> sine wave 1 kHz. </w:t>
      </w:r>
      <w:r w:rsidRPr="00E5381E">
        <w:t>Vary input amplitude from 10</w:t>
      </w:r>
      <w:r w:rsidR="004273EB">
        <w:t>0</w:t>
      </w:r>
      <w:r w:rsidRPr="00E5381E">
        <w:t xml:space="preserve"> mV to 10 Volts</w:t>
      </w:r>
      <w:r w:rsidR="00E5381E" w:rsidRPr="00E5381E">
        <w:t xml:space="preserve"> and record the input and output voltages (peak-peak) and calculate the gain.</w:t>
      </w:r>
      <w:r w:rsidRPr="00E5381E"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65"/>
        <w:gridCol w:w="3600"/>
        <w:gridCol w:w="2785"/>
      </w:tblGrid>
      <w:tr w:rsidR="00F87F6F" w14:paraId="4ECB1B01" w14:textId="77777777" w:rsidTr="00F87F6F">
        <w:tc>
          <w:tcPr>
            <w:tcW w:w="2965" w:type="dxa"/>
          </w:tcPr>
          <w:p w14:paraId="73954091" w14:textId="20C44C05" w:rsidR="00F87F6F" w:rsidRPr="00CA4345" w:rsidRDefault="00F87F6F" w:rsidP="00CA4345">
            <w:pPr>
              <w:spacing w:line="360" w:lineRule="auto"/>
              <w:jc w:val="center"/>
              <w:rPr>
                <w:vertAlign w:val="subscript"/>
              </w:rPr>
            </w:pPr>
            <w:r>
              <w:t>V</w:t>
            </w:r>
            <w:r>
              <w:softHyphen/>
            </w:r>
            <w:r w:rsidR="00CA4345">
              <w:rPr>
                <w:vertAlign w:val="subscript"/>
              </w:rPr>
              <w:t>s</w:t>
            </w:r>
          </w:p>
        </w:tc>
        <w:tc>
          <w:tcPr>
            <w:tcW w:w="3600" w:type="dxa"/>
          </w:tcPr>
          <w:p w14:paraId="3FDAEF6A" w14:textId="49CE02B9" w:rsidR="00F87F6F" w:rsidRPr="00F87F6F" w:rsidRDefault="00F87F6F" w:rsidP="00CA4345">
            <w:pPr>
              <w:spacing w:line="360" w:lineRule="auto"/>
              <w:jc w:val="center"/>
              <w:rPr>
                <w:vertAlign w:val="subscript"/>
              </w:rPr>
            </w:pPr>
            <w:r>
              <w:t>V</w:t>
            </w:r>
            <w:r>
              <w:rPr>
                <w:vertAlign w:val="subscript"/>
              </w:rPr>
              <w:t>out</w:t>
            </w:r>
          </w:p>
        </w:tc>
        <w:tc>
          <w:tcPr>
            <w:tcW w:w="2785" w:type="dxa"/>
          </w:tcPr>
          <w:p w14:paraId="4D1F8F59" w14:textId="33C3DE2C" w:rsidR="00F87F6F" w:rsidRDefault="00F87F6F" w:rsidP="00CA4345">
            <w:pPr>
              <w:spacing w:line="360" w:lineRule="auto"/>
              <w:jc w:val="center"/>
            </w:pPr>
            <w:r>
              <w:t>Gain</w:t>
            </w:r>
          </w:p>
        </w:tc>
      </w:tr>
      <w:tr w:rsidR="00F87F6F" w14:paraId="78570665" w14:textId="77777777" w:rsidTr="00F87F6F">
        <w:tc>
          <w:tcPr>
            <w:tcW w:w="2965" w:type="dxa"/>
          </w:tcPr>
          <w:p w14:paraId="60D7CEC0" w14:textId="77777777" w:rsidR="00F87F6F" w:rsidRDefault="00F87F6F" w:rsidP="00CA4345">
            <w:pPr>
              <w:spacing w:line="360" w:lineRule="auto"/>
              <w:jc w:val="center"/>
            </w:pPr>
          </w:p>
        </w:tc>
        <w:tc>
          <w:tcPr>
            <w:tcW w:w="3600" w:type="dxa"/>
          </w:tcPr>
          <w:p w14:paraId="52239056" w14:textId="77777777" w:rsidR="00F87F6F" w:rsidRDefault="00F87F6F" w:rsidP="00CA4345">
            <w:pPr>
              <w:spacing w:line="360" w:lineRule="auto"/>
              <w:jc w:val="center"/>
            </w:pPr>
          </w:p>
        </w:tc>
        <w:tc>
          <w:tcPr>
            <w:tcW w:w="2785" w:type="dxa"/>
          </w:tcPr>
          <w:p w14:paraId="3965255C" w14:textId="77777777" w:rsidR="00F87F6F" w:rsidRDefault="00F87F6F" w:rsidP="00CA4345">
            <w:pPr>
              <w:spacing w:line="360" w:lineRule="auto"/>
              <w:jc w:val="center"/>
            </w:pPr>
          </w:p>
        </w:tc>
      </w:tr>
      <w:tr w:rsidR="00F87F6F" w14:paraId="7E7D9505" w14:textId="77777777" w:rsidTr="00F87F6F">
        <w:tc>
          <w:tcPr>
            <w:tcW w:w="2965" w:type="dxa"/>
          </w:tcPr>
          <w:p w14:paraId="3D9D57F0" w14:textId="77777777" w:rsidR="00F87F6F" w:rsidRDefault="00F87F6F" w:rsidP="00CA4345">
            <w:pPr>
              <w:spacing w:line="360" w:lineRule="auto"/>
              <w:jc w:val="center"/>
            </w:pPr>
          </w:p>
        </w:tc>
        <w:tc>
          <w:tcPr>
            <w:tcW w:w="3600" w:type="dxa"/>
          </w:tcPr>
          <w:p w14:paraId="584366C8" w14:textId="77777777" w:rsidR="00F87F6F" w:rsidRDefault="00F87F6F" w:rsidP="00CA4345">
            <w:pPr>
              <w:spacing w:line="360" w:lineRule="auto"/>
              <w:jc w:val="center"/>
            </w:pPr>
          </w:p>
        </w:tc>
        <w:tc>
          <w:tcPr>
            <w:tcW w:w="2785" w:type="dxa"/>
          </w:tcPr>
          <w:p w14:paraId="2CCAE345" w14:textId="77777777" w:rsidR="00F87F6F" w:rsidRDefault="00F87F6F" w:rsidP="00CA4345">
            <w:pPr>
              <w:spacing w:line="360" w:lineRule="auto"/>
              <w:jc w:val="center"/>
            </w:pPr>
          </w:p>
        </w:tc>
      </w:tr>
      <w:tr w:rsidR="00F87F6F" w14:paraId="7AB18DE5" w14:textId="77777777" w:rsidTr="00F87F6F">
        <w:tc>
          <w:tcPr>
            <w:tcW w:w="2965" w:type="dxa"/>
          </w:tcPr>
          <w:p w14:paraId="32CAE18B" w14:textId="77777777" w:rsidR="00F87F6F" w:rsidRDefault="00F87F6F" w:rsidP="00CA4345">
            <w:pPr>
              <w:spacing w:line="360" w:lineRule="auto"/>
              <w:jc w:val="center"/>
            </w:pPr>
          </w:p>
        </w:tc>
        <w:tc>
          <w:tcPr>
            <w:tcW w:w="3600" w:type="dxa"/>
          </w:tcPr>
          <w:p w14:paraId="2C3B6DBC" w14:textId="77777777" w:rsidR="00F87F6F" w:rsidRDefault="00F87F6F" w:rsidP="00CA4345">
            <w:pPr>
              <w:spacing w:line="360" w:lineRule="auto"/>
              <w:jc w:val="center"/>
            </w:pPr>
          </w:p>
        </w:tc>
        <w:tc>
          <w:tcPr>
            <w:tcW w:w="2785" w:type="dxa"/>
          </w:tcPr>
          <w:p w14:paraId="7EED8FC6" w14:textId="77777777" w:rsidR="00F87F6F" w:rsidRDefault="00F87F6F" w:rsidP="00CA4345">
            <w:pPr>
              <w:spacing w:line="360" w:lineRule="auto"/>
              <w:jc w:val="center"/>
            </w:pPr>
          </w:p>
        </w:tc>
      </w:tr>
      <w:tr w:rsidR="00F87F6F" w14:paraId="64AF22AE" w14:textId="77777777" w:rsidTr="00F87F6F">
        <w:tc>
          <w:tcPr>
            <w:tcW w:w="2965" w:type="dxa"/>
          </w:tcPr>
          <w:p w14:paraId="089D8AD9" w14:textId="77777777" w:rsidR="00F87F6F" w:rsidRDefault="00F87F6F" w:rsidP="00CA4345">
            <w:pPr>
              <w:spacing w:line="360" w:lineRule="auto"/>
              <w:jc w:val="center"/>
            </w:pPr>
          </w:p>
        </w:tc>
        <w:tc>
          <w:tcPr>
            <w:tcW w:w="3600" w:type="dxa"/>
          </w:tcPr>
          <w:p w14:paraId="1EE455AA" w14:textId="77777777" w:rsidR="00F87F6F" w:rsidRDefault="00F87F6F" w:rsidP="00CA4345">
            <w:pPr>
              <w:spacing w:line="360" w:lineRule="auto"/>
              <w:jc w:val="center"/>
            </w:pPr>
          </w:p>
        </w:tc>
        <w:tc>
          <w:tcPr>
            <w:tcW w:w="2785" w:type="dxa"/>
          </w:tcPr>
          <w:p w14:paraId="38B72264" w14:textId="77777777" w:rsidR="00F87F6F" w:rsidRDefault="00F87F6F" w:rsidP="00CA4345">
            <w:pPr>
              <w:spacing w:line="360" w:lineRule="auto"/>
              <w:jc w:val="center"/>
            </w:pPr>
          </w:p>
        </w:tc>
      </w:tr>
      <w:tr w:rsidR="00F87F6F" w14:paraId="49848062" w14:textId="77777777" w:rsidTr="00F87F6F">
        <w:tc>
          <w:tcPr>
            <w:tcW w:w="2965" w:type="dxa"/>
          </w:tcPr>
          <w:p w14:paraId="2DD24A93" w14:textId="77777777" w:rsidR="00F87F6F" w:rsidRDefault="00F87F6F" w:rsidP="00CA4345">
            <w:pPr>
              <w:spacing w:line="360" w:lineRule="auto"/>
              <w:jc w:val="center"/>
            </w:pPr>
          </w:p>
        </w:tc>
        <w:tc>
          <w:tcPr>
            <w:tcW w:w="3600" w:type="dxa"/>
          </w:tcPr>
          <w:p w14:paraId="7783A950" w14:textId="77777777" w:rsidR="00F87F6F" w:rsidRDefault="00F87F6F" w:rsidP="00CA4345">
            <w:pPr>
              <w:spacing w:line="360" w:lineRule="auto"/>
              <w:jc w:val="center"/>
            </w:pPr>
          </w:p>
        </w:tc>
        <w:tc>
          <w:tcPr>
            <w:tcW w:w="2785" w:type="dxa"/>
          </w:tcPr>
          <w:p w14:paraId="11035FF2" w14:textId="77777777" w:rsidR="00F87F6F" w:rsidRDefault="00F87F6F" w:rsidP="00CA4345">
            <w:pPr>
              <w:spacing w:line="360" w:lineRule="auto"/>
              <w:jc w:val="center"/>
            </w:pPr>
          </w:p>
        </w:tc>
      </w:tr>
      <w:tr w:rsidR="00F87F6F" w14:paraId="6380A3BA" w14:textId="77777777" w:rsidTr="00F87F6F">
        <w:tc>
          <w:tcPr>
            <w:tcW w:w="2965" w:type="dxa"/>
          </w:tcPr>
          <w:p w14:paraId="7B3E15A7" w14:textId="77777777" w:rsidR="00F87F6F" w:rsidRDefault="00F87F6F" w:rsidP="00CA4345">
            <w:pPr>
              <w:spacing w:line="360" w:lineRule="auto"/>
              <w:jc w:val="center"/>
            </w:pPr>
          </w:p>
        </w:tc>
        <w:tc>
          <w:tcPr>
            <w:tcW w:w="3600" w:type="dxa"/>
          </w:tcPr>
          <w:p w14:paraId="17D190A5" w14:textId="77777777" w:rsidR="00F87F6F" w:rsidRDefault="00F87F6F" w:rsidP="00CA4345">
            <w:pPr>
              <w:spacing w:line="360" w:lineRule="auto"/>
              <w:jc w:val="center"/>
            </w:pPr>
          </w:p>
        </w:tc>
        <w:tc>
          <w:tcPr>
            <w:tcW w:w="2785" w:type="dxa"/>
          </w:tcPr>
          <w:p w14:paraId="5DA6CFD9" w14:textId="77777777" w:rsidR="00F87F6F" w:rsidRDefault="00F87F6F" w:rsidP="00CA4345">
            <w:pPr>
              <w:spacing w:line="360" w:lineRule="auto"/>
              <w:jc w:val="center"/>
            </w:pPr>
          </w:p>
        </w:tc>
      </w:tr>
      <w:tr w:rsidR="00F87F6F" w14:paraId="7FD2300B" w14:textId="77777777" w:rsidTr="00F87F6F">
        <w:tc>
          <w:tcPr>
            <w:tcW w:w="2965" w:type="dxa"/>
          </w:tcPr>
          <w:p w14:paraId="591605FD" w14:textId="77777777" w:rsidR="00F87F6F" w:rsidRDefault="00F87F6F" w:rsidP="00CA4345">
            <w:pPr>
              <w:spacing w:line="360" w:lineRule="auto"/>
              <w:jc w:val="center"/>
            </w:pPr>
          </w:p>
        </w:tc>
        <w:tc>
          <w:tcPr>
            <w:tcW w:w="3600" w:type="dxa"/>
          </w:tcPr>
          <w:p w14:paraId="3CF09892" w14:textId="77777777" w:rsidR="00F87F6F" w:rsidRDefault="00F87F6F" w:rsidP="00CA4345">
            <w:pPr>
              <w:spacing w:line="360" w:lineRule="auto"/>
              <w:jc w:val="center"/>
            </w:pPr>
          </w:p>
        </w:tc>
        <w:tc>
          <w:tcPr>
            <w:tcW w:w="2785" w:type="dxa"/>
          </w:tcPr>
          <w:p w14:paraId="7519F4D3" w14:textId="77777777" w:rsidR="00F87F6F" w:rsidRDefault="00F87F6F" w:rsidP="00CA4345">
            <w:pPr>
              <w:spacing w:line="360" w:lineRule="auto"/>
              <w:jc w:val="center"/>
            </w:pPr>
          </w:p>
        </w:tc>
      </w:tr>
    </w:tbl>
    <w:p w14:paraId="3CE031E9" w14:textId="77777777" w:rsidR="00560A92" w:rsidRDefault="00560A92" w:rsidP="00560A92"/>
    <w:p w14:paraId="3CC41742" w14:textId="155E9288" w:rsidR="00CA4345" w:rsidRPr="00CA4345" w:rsidRDefault="00E5381E" w:rsidP="00CA4345">
      <w:pPr>
        <w:pStyle w:val="ListParagraph"/>
        <w:numPr>
          <w:ilvl w:val="0"/>
          <w:numId w:val="4"/>
        </w:numPr>
      </w:pPr>
      <w:r>
        <w:t>Briefly (2-3 sentences) explain the o</w:t>
      </w:r>
      <w:r w:rsidR="005D4C30">
        <w:t>bserve</w:t>
      </w:r>
      <w:r>
        <w:t>d</w:t>
      </w:r>
      <w:r w:rsidR="005D4C30">
        <w:t xml:space="preserve"> distortions (</w:t>
      </w:r>
      <w:r w:rsidR="00560A92">
        <w:t>clipping</w:t>
      </w:r>
      <w:r w:rsidR="005D4C30">
        <w:t>)</w:t>
      </w:r>
      <w:r>
        <w:t xml:space="preserve"> seen in part b.</w:t>
      </w:r>
    </w:p>
    <w:p w14:paraId="6E4EF6B2" w14:textId="68281AC2" w:rsidR="006C1454" w:rsidRDefault="006C1454" w:rsidP="006C1454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II. Summing amplifier </w:t>
      </w:r>
    </w:p>
    <w:p w14:paraId="65977CE2" w14:textId="1FBFA495" w:rsidR="002A6EE8" w:rsidRDefault="002A6EE8" w:rsidP="002A6EE8">
      <w:pPr>
        <w:jc w:val="center"/>
        <w:rPr>
          <w:b/>
          <w:sz w:val="28"/>
          <w:szCs w:val="28"/>
        </w:rPr>
      </w:pPr>
      <w:r w:rsidRPr="002A6EE8">
        <w:rPr>
          <w:noProof/>
        </w:rPr>
        <w:lastRenderedPageBreak/>
        <w:drawing>
          <wp:inline distT="0" distB="0" distL="0" distR="0" wp14:anchorId="16199C5B" wp14:editId="415D6AE6">
            <wp:extent cx="4987979" cy="2514600"/>
            <wp:effectExtent l="0" t="0" r="3175" b="0"/>
            <wp:docPr id="3" name="Picture 3" descr="Graphical user interface, application, Team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Graphical user interface, application, Teams&#10;&#10;Description automatically generated"/>
                    <pic:cNvPicPr/>
                  </pic:nvPicPr>
                  <pic:blipFill rotWithShape="1">
                    <a:blip r:embed="rId10"/>
                    <a:srcRect l="16506" t="34728" r="64103" b="24533"/>
                    <a:stretch/>
                  </pic:blipFill>
                  <pic:spPr bwMode="auto">
                    <a:xfrm>
                      <a:off x="0" y="0"/>
                      <a:ext cx="5000494" cy="25209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5AFDAD" w14:textId="7ED9F170" w:rsidR="006C1454" w:rsidRDefault="006C1454" w:rsidP="00560A92">
      <w:pPr>
        <w:pStyle w:val="ListParagraph"/>
        <w:numPr>
          <w:ilvl w:val="0"/>
          <w:numId w:val="7"/>
        </w:numPr>
      </w:pPr>
      <w:r>
        <w:t>Build a summing amplifier which produces output:</w:t>
      </w:r>
    </w:p>
    <w:p w14:paraId="4BC2CF28" w14:textId="31C9FB49" w:rsidR="006C1454" w:rsidRDefault="00E01176" w:rsidP="002A6EE8">
      <w:pPr>
        <w:pStyle w:val="ListParagrap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out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S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S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e>
          </m:d>
        </m:oMath>
      </m:oMathPara>
    </w:p>
    <w:p w14:paraId="770A1D84" w14:textId="77777777" w:rsidR="00311688" w:rsidRPr="00311688" w:rsidRDefault="00311688" w:rsidP="00311688">
      <w:pPr>
        <w:rPr>
          <w:bCs/>
          <w:color w:val="0070C0"/>
        </w:rPr>
      </w:pPr>
      <w:r w:rsidRPr="00311688">
        <w:rPr>
          <w:bCs/>
          <w:color w:val="0070C0"/>
        </w:rPr>
        <w:t>R</w:t>
      </w:r>
      <w:r w:rsidRPr="00311688">
        <w:rPr>
          <w:bCs/>
          <w:color w:val="0070C0"/>
          <w:vertAlign w:val="subscript"/>
        </w:rPr>
        <w:t>1</w:t>
      </w:r>
      <w:r w:rsidRPr="00311688">
        <w:rPr>
          <w:bCs/>
          <w:color w:val="0070C0"/>
        </w:rPr>
        <w:t>:</w:t>
      </w:r>
    </w:p>
    <w:p w14:paraId="5A1B519B" w14:textId="77777777" w:rsidR="00311688" w:rsidRPr="00311688" w:rsidRDefault="00311688" w:rsidP="00311688">
      <w:pPr>
        <w:rPr>
          <w:bCs/>
          <w:color w:val="0070C0"/>
        </w:rPr>
      </w:pPr>
      <w:r w:rsidRPr="00311688">
        <w:rPr>
          <w:bCs/>
          <w:color w:val="0070C0"/>
        </w:rPr>
        <w:t>R</w:t>
      </w:r>
      <w:r w:rsidRPr="00311688">
        <w:rPr>
          <w:bCs/>
          <w:color w:val="0070C0"/>
          <w:vertAlign w:val="subscript"/>
        </w:rPr>
        <w:t>2</w:t>
      </w:r>
      <w:r w:rsidRPr="00311688">
        <w:rPr>
          <w:bCs/>
          <w:color w:val="0070C0"/>
        </w:rPr>
        <w:t>:</w:t>
      </w:r>
    </w:p>
    <w:p w14:paraId="65ABFB61" w14:textId="1E77EB1F" w:rsidR="00311688" w:rsidRDefault="00311688" w:rsidP="00311688">
      <w:pPr>
        <w:rPr>
          <w:bCs/>
          <w:color w:val="0070C0"/>
        </w:rPr>
      </w:pPr>
      <w:r w:rsidRPr="00311688">
        <w:rPr>
          <w:bCs/>
          <w:color w:val="0070C0"/>
        </w:rPr>
        <w:t>R</w:t>
      </w:r>
      <w:r>
        <w:rPr>
          <w:bCs/>
          <w:color w:val="0070C0"/>
          <w:vertAlign w:val="subscript"/>
        </w:rPr>
        <w:t>f</w:t>
      </w:r>
      <w:r w:rsidRPr="00311688">
        <w:rPr>
          <w:bCs/>
          <w:color w:val="0070C0"/>
        </w:rPr>
        <w:t>:</w:t>
      </w:r>
    </w:p>
    <w:p w14:paraId="0B920E4C" w14:textId="47C64058" w:rsidR="006C1454" w:rsidRPr="009C606C" w:rsidRDefault="00311688" w:rsidP="00311688">
      <w:pPr>
        <w:pStyle w:val="ListParagraph"/>
        <w:numPr>
          <w:ilvl w:val="0"/>
          <w:numId w:val="7"/>
        </w:numPr>
      </w:pPr>
      <w:r>
        <w:t xml:space="preserve"> </w:t>
      </w:r>
      <w:r w:rsidR="006C1454">
        <w:t>Use signals from the two Waveform Generators with sine waves of equal amplitude</w:t>
      </w:r>
      <w:r w:rsidR="00840D71">
        <w:t xml:space="preserve">, S1 with a </w:t>
      </w:r>
      <w:r w:rsidR="006C1454">
        <w:t xml:space="preserve">frequency of 1 kHz and </w:t>
      </w:r>
      <w:r w:rsidR="00840D71">
        <w:t xml:space="preserve">S2 with a </w:t>
      </w:r>
      <w:r w:rsidR="006C1454">
        <w:t>frequency of 3 kHz</w:t>
      </w:r>
      <w:r w:rsidR="00840D71">
        <w:t xml:space="preserve">. </w:t>
      </w:r>
      <w:r w:rsidR="006C1454">
        <w:t>Observe and record the output</w:t>
      </w:r>
      <w:r w:rsidR="00840D71">
        <w:t xml:space="preserve"> </w:t>
      </w:r>
      <w:r w:rsidR="006C1454" w:rsidRPr="00BB463A">
        <w:rPr>
          <w:position w:val="-14"/>
        </w:rPr>
        <w:object w:dxaOrig="700" w:dyaOrig="400" w14:anchorId="3E917C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0.25pt" o:ole="">
            <v:imagedata r:id="rId11" o:title=""/>
          </v:shape>
          <o:OLEObject Type="Embed" ProgID="Equation.DSMT4" ShapeID="_x0000_i1025" DrawAspect="Content" ObjectID="_1740576017" r:id="rId12"/>
        </w:object>
      </w:r>
      <w:r w:rsidR="006C1454">
        <w:t xml:space="preserve">, with phase of </w:t>
      </w:r>
      <w:r w:rsidR="00840D71">
        <w:t>S2</w:t>
      </w:r>
      <w:r w:rsidR="006C1454">
        <w:t xml:space="preserve"> equal to 0, 90 and 180 degrees.</w:t>
      </w:r>
      <w:r w:rsidR="00560A92">
        <w:t xml:space="preserve"> </w:t>
      </w:r>
      <w:r w:rsidR="00560A92" w:rsidRPr="00311688">
        <w:rPr>
          <w:b/>
          <w:bCs/>
          <w:u w:val="single"/>
        </w:rPr>
        <w:t>Insert screenshots below:</w:t>
      </w:r>
    </w:p>
    <w:p w14:paraId="7D3B2823" w14:textId="3CAE6485" w:rsidR="006C1454" w:rsidRDefault="006C1454" w:rsidP="006C1454"/>
    <w:p w14:paraId="09530621" w14:textId="511EE239" w:rsidR="002A6EE8" w:rsidRDefault="002A6EE8" w:rsidP="006C1454"/>
    <w:p w14:paraId="28D9946D" w14:textId="3E1FECC5" w:rsidR="002A6EE8" w:rsidRDefault="002A6EE8" w:rsidP="006C1454"/>
    <w:p w14:paraId="69CB0CDE" w14:textId="2DB98F8B" w:rsidR="002A6EE8" w:rsidRDefault="002A6EE8" w:rsidP="006C1454"/>
    <w:p w14:paraId="42C49ABE" w14:textId="0B713D4C" w:rsidR="002A6EE8" w:rsidRDefault="002A6EE8" w:rsidP="006C1454"/>
    <w:p w14:paraId="12495106" w14:textId="21B60070" w:rsidR="002A6EE8" w:rsidRDefault="002A6EE8" w:rsidP="006C1454"/>
    <w:p w14:paraId="5E3B9770" w14:textId="2F2D79DB" w:rsidR="002A6EE8" w:rsidRDefault="002A6EE8" w:rsidP="006C1454"/>
    <w:p w14:paraId="7EA89C0C" w14:textId="2577823B" w:rsidR="002A6EE8" w:rsidRDefault="002A6EE8" w:rsidP="006C1454"/>
    <w:p w14:paraId="74CBCD4C" w14:textId="498FE1D5" w:rsidR="002A6EE8" w:rsidRDefault="002A6EE8" w:rsidP="006C1454"/>
    <w:p w14:paraId="031C32E9" w14:textId="77777777" w:rsidR="002A6EE8" w:rsidRDefault="002A6EE8" w:rsidP="006C1454"/>
    <w:p w14:paraId="275138A8" w14:textId="5BB47B32" w:rsidR="005D4C30" w:rsidRDefault="005D4C30" w:rsidP="005D4C30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II</w:t>
      </w:r>
      <w:r w:rsidR="007D4D89">
        <w:rPr>
          <w:b/>
          <w:sz w:val="28"/>
          <w:szCs w:val="28"/>
        </w:rPr>
        <w:t>I</w:t>
      </w:r>
      <w:r>
        <w:rPr>
          <w:b/>
          <w:sz w:val="28"/>
          <w:szCs w:val="28"/>
        </w:rPr>
        <w:t xml:space="preserve">. Non-inverting amplifier </w:t>
      </w:r>
    </w:p>
    <w:p w14:paraId="35E722E1" w14:textId="708B1207" w:rsidR="00CE7A80" w:rsidRDefault="00CE7A80" w:rsidP="00CE7A80">
      <w:pPr>
        <w:jc w:val="center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223F9C24" wp14:editId="18447F95">
            <wp:extent cx="3667125" cy="2233995"/>
            <wp:effectExtent l="0" t="0" r="0" b="0"/>
            <wp:docPr id="4" name="Picture 4" descr="Graphical user interface, application, Team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Graphical user interface, application, Teams&#10;&#10;Description automatically generated"/>
                    <pic:cNvPicPr/>
                  </pic:nvPicPr>
                  <pic:blipFill rotWithShape="1">
                    <a:blip r:embed="rId13"/>
                    <a:srcRect l="76603" t="20036" r="9455" b="44568"/>
                    <a:stretch/>
                  </pic:blipFill>
                  <pic:spPr bwMode="auto">
                    <a:xfrm>
                      <a:off x="0" y="0"/>
                      <a:ext cx="3678900" cy="22411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AB5F27" w14:textId="0F36C646" w:rsidR="005D4C30" w:rsidRPr="00F87F6F" w:rsidRDefault="00E81B7B" w:rsidP="00560A92">
      <w:pPr>
        <w:pStyle w:val="ListParagraph"/>
        <w:numPr>
          <w:ilvl w:val="0"/>
          <w:numId w:val="6"/>
        </w:numPr>
        <w:rPr>
          <w:rFonts w:ascii="Symbol" w:hAnsi="Symbol"/>
        </w:rPr>
      </w:pPr>
      <w:r>
        <w:t>Design and b</w:t>
      </w:r>
      <w:r w:rsidR="005D4C30">
        <w:t xml:space="preserve">uild </w:t>
      </w:r>
      <w:r w:rsidR="007D4D89">
        <w:t xml:space="preserve">a </w:t>
      </w:r>
      <w:r w:rsidR="005D4C30">
        <w:t xml:space="preserve">non-inverting amplifier with gain of approximately </w:t>
      </w:r>
      <w:r w:rsidR="0047096A">
        <w:t>1</w:t>
      </w:r>
      <w:r w:rsidR="005D4C30">
        <w:t>0</w:t>
      </w:r>
      <w:r>
        <w:t xml:space="preserve"> (11 is ok)</w:t>
      </w:r>
      <w:r w:rsidR="005D4C30">
        <w:t xml:space="preserve"> and </w:t>
      </w:r>
      <w:r w:rsidR="00F74CB8">
        <w:t>minimum resistance</w:t>
      </w:r>
      <w:r w:rsidR="005D4C30">
        <w:t xml:space="preserve"> of 1k</w:t>
      </w:r>
      <w:r w:rsidR="005D4C30" w:rsidRPr="00560A92">
        <w:rPr>
          <w:rFonts w:ascii="Symbol" w:hAnsi="Symbol"/>
        </w:rPr>
        <w:t></w:t>
      </w:r>
      <w:r w:rsidR="005D4C30" w:rsidRPr="00560A92">
        <w:rPr>
          <w:rFonts w:ascii="Symbol" w:hAnsi="Symbol"/>
        </w:rPr>
        <w:t></w:t>
      </w:r>
    </w:p>
    <w:p w14:paraId="060900E0" w14:textId="77777777" w:rsidR="00311688" w:rsidRPr="00311688" w:rsidRDefault="00311688" w:rsidP="00311688">
      <w:pPr>
        <w:rPr>
          <w:bCs/>
          <w:color w:val="0070C0"/>
        </w:rPr>
      </w:pPr>
      <w:r w:rsidRPr="00311688">
        <w:rPr>
          <w:bCs/>
          <w:color w:val="0070C0"/>
        </w:rPr>
        <w:t>R</w:t>
      </w:r>
      <w:r w:rsidRPr="00311688">
        <w:rPr>
          <w:bCs/>
          <w:color w:val="0070C0"/>
          <w:vertAlign w:val="subscript"/>
        </w:rPr>
        <w:t>1</w:t>
      </w:r>
      <w:r w:rsidRPr="00311688">
        <w:rPr>
          <w:bCs/>
          <w:color w:val="0070C0"/>
        </w:rPr>
        <w:t>:</w:t>
      </w:r>
    </w:p>
    <w:p w14:paraId="0A04E141" w14:textId="60249B20" w:rsidR="00F87F6F" w:rsidRPr="00311688" w:rsidRDefault="00311688" w:rsidP="00311688">
      <w:pPr>
        <w:rPr>
          <w:bCs/>
          <w:color w:val="0070C0"/>
        </w:rPr>
      </w:pPr>
      <w:r w:rsidRPr="00311688">
        <w:rPr>
          <w:bCs/>
          <w:color w:val="0070C0"/>
        </w:rPr>
        <w:t>R</w:t>
      </w:r>
      <w:r w:rsidRPr="00311688">
        <w:rPr>
          <w:bCs/>
          <w:color w:val="0070C0"/>
          <w:vertAlign w:val="subscript"/>
        </w:rPr>
        <w:t>2</w:t>
      </w:r>
      <w:r w:rsidRPr="00311688">
        <w:rPr>
          <w:bCs/>
          <w:color w:val="0070C0"/>
        </w:rPr>
        <w:t>:</w:t>
      </w:r>
    </w:p>
    <w:p w14:paraId="2B4B3E8A" w14:textId="752D13C9" w:rsidR="007D4D89" w:rsidRDefault="007D4D89" w:rsidP="00560A92">
      <w:pPr>
        <w:pStyle w:val="ListParagraph"/>
        <w:numPr>
          <w:ilvl w:val="0"/>
          <w:numId w:val="6"/>
        </w:numPr>
      </w:pPr>
      <w:r>
        <w:t>Measure and record the gain</w:t>
      </w:r>
      <w:r w:rsidR="005D4C30" w:rsidRPr="009C606C">
        <w:t xml:space="preserve"> </w:t>
      </w:r>
      <w:r>
        <w:t xml:space="preserve">of this amplifier </w:t>
      </w:r>
      <w:r w:rsidR="005D4C30" w:rsidRPr="009C606C">
        <w:t>with</w:t>
      </w:r>
      <w:r w:rsidR="005D4C30">
        <w:t xml:space="preserve"> sine wave </w:t>
      </w:r>
      <w:r>
        <w:t xml:space="preserve">with frequency of </w:t>
      </w:r>
      <w:r w:rsidR="005D4C30">
        <w:t>1 kHz</w:t>
      </w:r>
      <w:r>
        <w:t>, 10 kHz and 100 kHz</w:t>
      </w:r>
      <w:r w:rsidR="00F74CB8">
        <w:t xml:space="preserve"> and a nominal amplitude of 200mV</w:t>
      </w:r>
      <w:r>
        <w:t>. Is this amplifier useful for audio frequency range?</w:t>
      </w:r>
    </w:p>
    <w:p w14:paraId="47593C44" w14:textId="77777777" w:rsidR="00F87F6F" w:rsidRDefault="00F87F6F" w:rsidP="00F87F6F">
      <w:pPr>
        <w:pStyle w:val="ListParagraph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78"/>
        <w:gridCol w:w="2250"/>
        <w:gridCol w:w="2739"/>
        <w:gridCol w:w="2183"/>
      </w:tblGrid>
      <w:tr w:rsidR="00CA4345" w14:paraId="21A7EBA7" w14:textId="77777777" w:rsidTr="00CA4345">
        <w:tc>
          <w:tcPr>
            <w:tcW w:w="2178" w:type="dxa"/>
          </w:tcPr>
          <w:p w14:paraId="74E97E66" w14:textId="1D542C74" w:rsidR="00CA4345" w:rsidRDefault="00CA4345" w:rsidP="00221757">
            <w:pPr>
              <w:spacing w:line="360" w:lineRule="auto"/>
              <w:jc w:val="center"/>
            </w:pPr>
            <w:r>
              <w:t>Frequency</w:t>
            </w:r>
          </w:p>
        </w:tc>
        <w:tc>
          <w:tcPr>
            <w:tcW w:w="2250" w:type="dxa"/>
          </w:tcPr>
          <w:p w14:paraId="43510250" w14:textId="0D2CF325" w:rsidR="00CA4345" w:rsidRPr="002A6EE8" w:rsidRDefault="00CA4345" w:rsidP="00221757">
            <w:pPr>
              <w:spacing w:line="360" w:lineRule="auto"/>
              <w:jc w:val="center"/>
            </w:pPr>
            <w:r>
              <w:t>V</w:t>
            </w:r>
            <w:r>
              <w:softHyphen/>
            </w:r>
            <w:r w:rsidR="002A6EE8">
              <w:rPr>
                <w:vertAlign w:val="subscript"/>
              </w:rPr>
              <w:t>s</w:t>
            </w:r>
          </w:p>
        </w:tc>
        <w:tc>
          <w:tcPr>
            <w:tcW w:w="2739" w:type="dxa"/>
          </w:tcPr>
          <w:p w14:paraId="15D290D5" w14:textId="77777777" w:rsidR="00CA4345" w:rsidRPr="00F87F6F" w:rsidRDefault="00CA4345" w:rsidP="00221757">
            <w:pPr>
              <w:spacing w:line="360" w:lineRule="auto"/>
              <w:jc w:val="center"/>
              <w:rPr>
                <w:vertAlign w:val="subscript"/>
              </w:rPr>
            </w:pPr>
            <w:r>
              <w:t>V</w:t>
            </w:r>
            <w:r>
              <w:rPr>
                <w:vertAlign w:val="subscript"/>
              </w:rPr>
              <w:t>out</w:t>
            </w:r>
          </w:p>
        </w:tc>
        <w:tc>
          <w:tcPr>
            <w:tcW w:w="2183" w:type="dxa"/>
          </w:tcPr>
          <w:p w14:paraId="4A0AF6B9" w14:textId="77777777" w:rsidR="00CA4345" w:rsidRDefault="00CA4345" w:rsidP="00221757">
            <w:pPr>
              <w:spacing w:line="360" w:lineRule="auto"/>
              <w:jc w:val="center"/>
            </w:pPr>
            <w:r>
              <w:t>Gain</w:t>
            </w:r>
          </w:p>
        </w:tc>
      </w:tr>
      <w:tr w:rsidR="00CA4345" w14:paraId="16AF5AEE" w14:textId="77777777" w:rsidTr="00CA4345">
        <w:tc>
          <w:tcPr>
            <w:tcW w:w="2178" w:type="dxa"/>
          </w:tcPr>
          <w:p w14:paraId="55E0B07B" w14:textId="1201DDA9" w:rsidR="00CA4345" w:rsidRDefault="00CA4345" w:rsidP="00221757">
            <w:pPr>
              <w:spacing w:line="360" w:lineRule="auto"/>
              <w:jc w:val="center"/>
            </w:pPr>
            <w:r>
              <w:t>1kHz</w:t>
            </w:r>
          </w:p>
        </w:tc>
        <w:tc>
          <w:tcPr>
            <w:tcW w:w="2250" w:type="dxa"/>
          </w:tcPr>
          <w:p w14:paraId="42083458" w14:textId="3CA30AC3" w:rsidR="00CA4345" w:rsidRDefault="00CA4345" w:rsidP="00221757">
            <w:pPr>
              <w:spacing w:line="360" w:lineRule="auto"/>
              <w:jc w:val="center"/>
            </w:pPr>
          </w:p>
        </w:tc>
        <w:tc>
          <w:tcPr>
            <w:tcW w:w="2739" w:type="dxa"/>
          </w:tcPr>
          <w:p w14:paraId="4FCCE32B" w14:textId="77777777" w:rsidR="00CA4345" w:rsidRDefault="00CA4345" w:rsidP="00221757">
            <w:pPr>
              <w:spacing w:line="360" w:lineRule="auto"/>
              <w:jc w:val="center"/>
            </w:pPr>
          </w:p>
        </w:tc>
        <w:tc>
          <w:tcPr>
            <w:tcW w:w="2183" w:type="dxa"/>
          </w:tcPr>
          <w:p w14:paraId="0233C23D" w14:textId="77777777" w:rsidR="00CA4345" w:rsidRDefault="00CA4345" w:rsidP="00221757">
            <w:pPr>
              <w:spacing w:line="360" w:lineRule="auto"/>
              <w:jc w:val="center"/>
            </w:pPr>
          </w:p>
        </w:tc>
      </w:tr>
      <w:tr w:rsidR="00CA4345" w14:paraId="7187D7F5" w14:textId="77777777" w:rsidTr="00CA4345">
        <w:tc>
          <w:tcPr>
            <w:tcW w:w="2178" w:type="dxa"/>
          </w:tcPr>
          <w:p w14:paraId="3D11B59D" w14:textId="55BF62D5" w:rsidR="00CA4345" w:rsidRDefault="00CA4345" w:rsidP="00221757">
            <w:pPr>
              <w:spacing w:line="360" w:lineRule="auto"/>
              <w:jc w:val="center"/>
            </w:pPr>
            <w:r>
              <w:t>10kHz</w:t>
            </w:r>
          </w:p>
        </w:tc>
        <w:tc>
          <w:tcPr>
            <w:tcW w:w="2250" w:type="dxa"/>
          </w:tcPr>
          <w:p w14:paraId="60401BDA" w14:textId="27DF5020" w:rsidR="00CA4345" w:rsidRDefault="00CA4345" w:rsidP="00221757">
            <w:pPr>
              <w:spacing w:line="360" w:lineRule="auto"/>
              <w:jc w:val="center"/>
            </w:pPr>
          </w:p>
        </w:tc>
        <w:tc>
          <w:tcPr>
            <w:tcW w:w="2739" w:type="dxa"/>
          </w:tcPr>
          <w:p w14:paraId="16795E4D" w14:textId="77777777" w:rsidR="00CA4345" w:rsidRDefault="00CA4345" w:rsidP="00221757">
            <w:pPr>
              <w:spacing w:line="360" w:lineRule="auto"/>
              <w:jc w:val="center"/>
            </w:pPr>
          </w:p>
        </w:tc>
        <w:tc>
          <w:tcPr>
            <w:tcW w:w="2183" w:type="dxa"/>
          </w:tcPr>
          <w:p w14:paraId="49237D39" w14:textId="77777777" w:rsidR="00CA4345" w:rsidRDefault="00CA4345" w:rsidP="00221757">
            <w:pPr>
              <w:spacing w:line="360" w:lineRule="auto"/>
              <w:jc w:val="center"/>
            </w:pPr>
          </w:p>
        </w:tc>
      </w:tr>
      <w:tr w:rsidR="00CA4345" w14:paraId="1301CC2E" w14:textId="77777777" w:rsidTr="00CA4345">
        <w:tc>
          <w:tcPr>
            <w:tcW w:w="2178" w:type="dxa"/>
          </w:tcPr>
          <w:p w14:paraId="6F0AB616" w14:textId="35922FFE" w:rsidR="00CA4345" w:rsidRDefault="00CA4345" w:rsidP="00221757">
            <w:pPr>
              <w:spacing w:line="360" w:lineRule="auto"/>
              <w:jc w:val="center"/>
            </w:pPr>
            <w:r>
              <w:t>100kHz</w:t>
            </w:r>
          </w:p>
        </w:tc>
        <w:tc>
          <w:tcPr>
            <w:tcW w:w="2250" w:type="dxa"/>
          </w:tcPr>
          <w:p w14:paraId="0374D38F" w14:textId="6B7127A4" w:rsidR="00CA4345" w:rsidRDefault="00CA4345" w:rsidP="00221757">
            <w:pPr>
              <w:spacing w:line="360" w:lineRule="auto"/>
              <w:jc w:val="center"/>
            </w:pPr>
          </w:p>
        </w:tc>
        <w:tc>
          <w:tcPr>
            <w:tcW w:w="2739" w:type="dxa"/>
          </w:tcPr>
          <w:p w14:paraId="33E4CAAD" w14:textId="77777777" w:rsidR="00CA4345" w:rsidRDefault="00CA4345" w:rsidP="00221757">
            <w:pPr>
              <w:spacing w:line="360" w:lineRule="auto"/>
              <w:jc w:val="center"/>
            </w:pPr>
          </w:p>
        </w:tc>
        <w:tc>
          <w:tcPr>
            <w:tcW w:w="2183" w:type="dxa"/>
          </w:tcPr>
          <w:p w14:paraId="6B400B63" w14:textId="77777777" w:rsidR="00CA4345" w:rsidRDefault="00CA4345" w:rsidP="00221757">
            <w:pPr>
              <w:spacing w:line="360" w:lineRule="auto"/>
              <w:jc w:val="center"/>
            </w:pPr>
          </w:p>
        </w:tc>
      </w:tr>
    </w:tbl>
    <w:p w14:paraId="6BAF55A7" w14:textId="4075D031" w:rsidR="00CA4345" w:rsidRDefault="00CA4345" w:rsidP="00F87F6F"/>
    <w:p w14:paraId="02C0D0A1" w14:textId="77777777" w:rsidR="00CA4345" w:rsidRDefault="00CA4345" w:rsidP="00F87F6F"/>
    <w:p w14:paraId="6082DB41" w14:textId="566DDD8A" w:rsidR="00E81B7B" w:rsidRPr="00E81B7B" w:rsidRDefault="00E81B7B" w:rsidP="005D4C30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IV. Post-lab Analysis </w:t>
      </w:r>
    </w:p>
    <w:p w14:paraId="5C17055A" w14:textId="405F456A" w:rsidR="007D4D89" w:rsidRDefault="007D4D89" w:rsidP="00560A92">
      <w:pPr>
        <w:pStyle w:val="ListParagraph"/>
        <w:numPr>
          <w:ilvl w:val="0"/>
          <w:numId w:val="5"/>
        </w:numPr>
      </w:pPr>
      <w:r>
        <w:t xml:space="preserve">Simulate the performance of </w:t>
      </w:r>
      <w:r w:rsidR="00560A92">
        <w:t>the non-inverting</w:t>
      </w:r>
      <w:r>
        <w:t xml:space="preserve"> amplifier </w:t>
      </w:r>
      <w:r w:rsidR="00560A92">
        <w:t xml:space="preserve">from section III </w:t>
      </w:r>
      <w:r>
        <w:t xml:space="preserve">using </w:t>
      </w:r>
      <w:proofErr w:type="spellStart"/>
      <w:r>
        <w:t>CircuitLab</w:t>
      </w:r>
      <w:proofErr w:type="spellEnd"/>
      <w:r>
        <w:t xml:space="preserve"> or PSpice. Compare the experimental results with simulation.</w:t>
      </w:r>
    </w:p>
    <w:p w14:paraId="3EB0108B" w14:textId="1402583D" w:rsidR="005D4C30" w:rsidRDefault="006C1454" w:rsidP="005D4C30">
      <w:r>
        <w:t xml:space="preserve"> </w:t>
      </w:r>
    </w:p>
    <w:sectPr w:rsidR="005D4C30">
      <w:headerReference w:type="default" r:id="rId1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42316F" w14:textId="77777777" w:rsidR="00E01176" w:rsidRDefault="00E01176">
      <w:pPr>
        <w:spacing w:after="0" w:line="240" w:lineRule="auto"/>
      </w:pPr>
      <w:r>
        <w:separator/>
      </w:r>
    </w:p>
  </w:endnote>
  <w:endnote w:type="continuationSeparator" w:id="0">
    <w:p w14:paraId="4B87D6C0" w14:textId="77777777" w:rsidR="00E01176" w:rsidRDefault="00E011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5C18DA" w14:textId="77777777" w:rsidR="00E01176" w:rsidRDefault="00E01176">
      <w:pPr>
        <w:spacing w:after="0" w:line="240" w:lineRule="auto"/>
      </w:pPr>
      <w:r>
        <w:separator/>
      </w:r>
    </w:p>
  </w:footnote>
  <w:footnote w:type="continuationSeparator" w:id="0">
    <w:p w14:paraId="15B74AD2" w14:textId="77777777" w:rsidR="00E01176" w:rsidRDefault="00E0117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1C0DAB" w14:textId="26750508" w:rsidR="00EB215D" w:rsidRDefault="00FD52F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480" w:lineRule="auto"/>
      <w:rPr>
        <w:color w:val="000000"/>
      </w:rPr>
    </w:pPr>
    <w:r>
      <w:rPr>
        <w:color w:val="000000"/>
      </w:rPr>
      <w:t>ENEE205 Spring 202</w:t>
    </w:r>
    <w:r w:rsidR="00F74CB8">
      <w:rPr>
        <w:color w:val="000000"/>
      </w:rPr>
      <w:t>3</w:t>
    </w:r>
    <w:r>
      <w:rPr>
        <w:color w:val="000000"/>
      </w:rPr>
      <w:t xml:space="preserve">   </w:t>
    </w:r>
  </w:p>
  <w:p w14:paraId="48454338" w14:textId="77777777" w:rsidR="00EB215D" w:rsidRDefault="00FD52F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color w:val="000000"/>
      </w:rPr>
      <w:t xml:space="preserve">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AA5213"/>
    <w:multiLevelType w:val="hybridMultilevel"/>
    <w:tmpl w:val="935498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F40A52"/>
    <w:multiLevelType w:val="hybridMultilevel"/>
    <w:tmpl w:val="143EE75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6D3058"/>
    <w:multiLevelType w:val="hybridMultilevel"/>
    <w:tmpl w:val="7332B6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855CAA"/>
    <w:multiLevelType w:val="hybridMultilevel"/>
    <w:tmpl w:val="D368CE9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60426F"/>
    <w:multiLevelType w:val="hybridMultilevel"/>
    <w:tmpl w:val="D7F0B28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9837DB"/>
    <w:multiLevelType w:val="hybridMultilevel"/>
    <w:tmpl w:val="288CF2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8A71D12"/>
    <w:multiLevelType w:val="hybridMultilevel"/>
    <w:tmpl w:val="F3F46F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1"/>
  </w:num>
  <w:num w:numId="4">
    <w:abstractNumId w:val="2"/>
  </w:num>
  <w:num w:numId="5">
    <w:abstractNumId w:val="4"/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B215D"/>
    <w:rsid w:val="000B6EFB"/>
    <w:rsid w:val="001079F5"/>
    <w:rsid w:val="00133A58"/>
    <w:rsid w:val="00276221"/>
    <w:rsid w:val="002A6EE8"/>
    <w:rsid w:val="00311688"/>
    <w:rsid w:val="00381C36"/>
    <w:rsid w:val="0041292B"/>
    <w:rsid w:val="004273EB"/>
    <w:rsid w:val="0047096A"/>
    <w:rsid w:val="00560A92"/>
    <w:rsid w:val="00571286"/>
    <w:rsid w:val="00584C4B"/>
    <w:rsid w:val="005D4C30"/>
    <w:rsid w:val="00624E79"/>
    <w:rsid w:val="006A03CE"/>
    <w:rsid w:val="006C1454"/>
    <w:rsid w:val="007929E4"/>
    <w:rsid w:val="007D4D89"/>
    <w:rsid w:val="007F7F16"/>
    <w:rsid w:val="00822475"/>
    <w:rsid w:val="00840D71"/>
    <w:rsid w:val="00917F60"/>
    <w:rsid w:val="009A5E4D"/>
    <w:rsid w:val="00A7001A"/>
    <w:rsid w:val="00B6703A"/>
    <w:rsid w:val="00C328B8"/>
    <w:rsid w:val="00CA4345"/>
    <w:rsid w:val="00CD3830"/>
    <w:rsid w:val="00CE7A80"/>
    <w:rsid w:val="00D1362F"/>
    <w:rsid w:val="00D25E20"/>
    <w:rsid w:val="00DB7508"/>
    <w:rsid w:val="00DD7BAB"/>
    <w:rsid w:val="00DF1FED"/>
    <w:rsid w:val="00E01176"/>
    <w:rsid w:val="00E5381E"/>
    <w:rsid w:val="00E614B6"/>
    <w:rsid w:val="00E81B7B"/>
    <w:rsid w:val="00EB215D"/>
    <w:rsid w:val="00F44793"/>
    <w:rsid w:val="00F74CB8"/>
    <w:rsid w:val="00F87F6F"/>
    <w:rsid w:val="00FB3903"/>
    <w:rsid w:val="00FC6BF3"/>
    <w:rsid w:val="00FD5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6A72AF"/>
  <w15:docId w15:val="{F0141CC9-99D0-400F-BEBB-8E04FC2DCD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A4345"/>
  </w:style>
  <w:style w:type="paragraph" w:styleId="Heading1">
    <w:name w:val="heading 1"/>
    <w:basedOn w:val="Normal"/>
    <w:next w:val="Normal"/>
    <w:link w:val="Heading1Char"/>
    <w:uiPriority w:val="9"/>
    <w:qFormat/>
    <w:rsid w:val="00F83497"/>
    <w:pPr>
      <w:keepNext/>
      <w:keepLines/>
      <w:spacing w:before="240" w:after="0"/>
      <w:outlineLvl w:val="0"/>
    </w:pPr>
    <w:rPr>
      <w:rFonts w:eastAsiaTheme="majorEastAsia" w:cstheme="majorBidi"/>
      <w:b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83497"/>
    <w:pPr>
      <w:keepNext/>
      <w:keepLines/>
      <w:spacing w:before="40" w:after="0"/>
      <w:outlineLvl w:val="1"/>
    </w:pPr>
    <w:rPr>
      <w:rFonts w:eastAsiaTheme="majorEastAsia" w:cstheme="majorBidi"/>
      <w:b/>
      <w:sz w:val="26"/>
      <w:szCs w:val="26"/>
    </w:rPr>
  </w:style>
  <w:style w:type="paragraph" w:styleId="Heading3">
    <w:name w:val="heading 3"/>
    <w:basedOn w:val="Normal"/>
    <w:next w:val="Normal"/>
    <w:uiPriority w:val="9"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Header">
    <w:name w:val="header"/>
    <w:basedOn w:val="Normal"/>
    <w:link w:val="HeaderChar"/>
    <w:uiPriority w:val="99"/>
    <w:unhideWhenUsed/>
    <w:rsid w:val="00F834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3497"/>
  </w:style>
  <w:style w:type="paragraph" w:styleId="Footer">
    <w:name w:val="footer"/>
    <w:basedOn w:val="Normal"/>
    <w:link w:val="FooterChar"/>
    <w:uiPriority w:val="99"/>
    <w:unhideWhenUsed/>
    <w:rsid w:val="00F834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3497"/>
  </w:style>
  <w:style w:type="character" w:customStyle="1" w:styleId="Heading1Char">
    <w:name w:val="Heading 1 Char"/>
    <w:basedOn w:val="DefaultParagraphFont"/>
    <w:link w:val="Heading1"/>
    <w:uiPriority w:val="9"/>
    <w:rsid w:val="00F83497"/>
    <w:rPr>
      <w:rFonts w:ascii="Times New Roman" w:eastAsiaTheme="majorEastAsia" w:hAnsi="Times New Roman" w:cstheme="majorBidi"/>
      <w:b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F83497"/>
    <w:rPr>
      <w:rFonts w:ascii="Times New Roman" w:eastAsiaTheme="majorEastAsia" w:hAnsi="Times New Roman" w:cstheme="majorBidi"/>
      <w:b/>
      <w:sz w:val="26"/>
      <w:szCs w:val="26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styleId="Hyperlink">
    <w:name w:val="Hyperlink"/>
    <w:basedOn w:val="DefaultParagraphFont"/>
    <w:uiPriority w:val="99"/>
    <w:unhideWhenUsed/>
    <w:rsid w:val="00B70F84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207E3F"/>
    <w:rPr>
      <w:color w:val="954F72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E81B7B"/>
    <w:pPr>
      <w:ind w:left="720"/>
      <w:contextualSpacing/>
    </w:pPr>
  </w:style>
  <w:style w:type="table" w:styleId="TableGrid">
    <w:name w:val="Table Grid"/>
    <w:basedOn w:val="TableNormal"/>
    <w:uiPriority w:val="39"/>
    <w:rsid w:val="00F87F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A6EE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gKvSHfpKEE4q9RuFngFVowgfAxA==">AMUW2mVSOS671kiync7ZcjNcCksW8sLUFMB5pIUVU9/qmbGRPjSprpOBPDSDs8+Yp6Dp+CbKB6iUUTy3QUWLF5BhcEC1mGZTAB4RDCANpuU44eBwsmbj88YdJ0bCxlalpnY8DSzmwAgb2WJuGfS7od8vRA27f+iEBSEdmmLhIYxVkpn5fqFsKKqWdy3HD0D4NMNWLqOvydPOUFVszEsXX4dWMhPRDwe+rA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4</Pages>
  <Words>316</Words>
  <Characters>180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ulius Goldhar</dc:creator>
  <cp:lastModifiedBy>Benjamin Mitchell Coudon</cp:lastModifiedBy>
  <cp:revision>15</cp:revision>
  <dcterms:created xsi:type="dcterms:W3CDTF">2022-03-18T15:30:00Z</dcterms:created>
  <dcterms:modified xsi:type="dcterms:W3CDTF">2023-03-17T20:34:00Z</dcterms:modified>
</cp:coreProperties>
</file>